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3" r:id="rId1"/>
  </p:sldMasterIdLst>
  <p:notesMasterIdLst>
    <p:notesMasterId r:id="rId11"/>
  </p:notesMasterIdLst>
  <p:sldIdLst>
    <p:sldId id="308" r:id="rId2"/>
    <p:sldId id="309" r:id="rId3"/>
    <p:sldId id="267" r:id="rId4"/>
    <p:sldId id="268" r:id="rId5"/>
    <p:sldId id="265" r:id="rId6"/>
    <p:sldId id="292" r:id="rId7"/>
    <p:sldId id="293" r:id="rId8"/>
    <p:sldId id="294" r:id="rId9"/>
    <p:sldId id="31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r. Sunil Joshi [MU - Jaipur]" initials="DSJ[-J" lastIdx="1" clrIdx="0">
    <p:extLst>
      <p:ext uri="{19B8F6BF-5375-455C-9EA6-DF929625EA0E}">
        <p15:presenceInfo xmlns:p15="http://schemas.microsoft.com/office/powerpoint/2012/main" userId="S::sunil.joshi@jaipur.manipal.edu::75997d66-3f0e-4993-ad16-962656a7f5d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86085" autoAdjust="0"/>
  </p:normalViewPr>
  <p:slideViewPr>
    <p:cSldViewPr snapToGrid="0">
      <p:cViewPr varScale="1">
        <p:scale>
          <a:sx n="70" d="100"/>
          <a:sy n="70" d="100"/>
        </p:scale>
        <p:origin x="63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7F34FD-5F0C-4877-ACA8-91202DB1AC7E}" type="datetimeFigureOut">
              <a:rPr lang="en-IN" smtClean="0"/>
              <a:t>13-08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CF49EB-8359-45E9-B7BB-FA74F5DB975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63642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8/13/2020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733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D291B17-9318-49DB-B28B-6E5994AE9581}" type="datetime1">
              <a:rPr lang="en-US" smtClean="0"/>
              <a:t>8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9861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</p:sldLayoutIdLst>
  <p:hf sldNum="0" hdr="0" ft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C39E7D-C549-4EF1-9B69-5A83062E2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8199" y="3643976"/>
            <a:ext cx="10993549" cy="550687"/>
          </a:xfrm>
        </p:spPr>
        <p:txBody>
          <a:bodyPr>
            <a:normAutofit fontScale="90000"/>
          </a:bodyPr>
          <a:lstStyle/>
          <a:p>
            <a:r>
              <a:rPr lang="en-US" dirty="0"/>
              <a:t>   Course name: engineering </a:t>
            </a:r>
            <a:r>
              <a:rPr lang="en-US" dirty="0" smtClean="0"/>
              <a:t>mathematics-</a:t>
            </a:r>
            <a:r>
              <a:rPr lang="en-US" dirty="0" err="1" smtClean="0"/>
              <a:t>iII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020E74-3AC4-4B9C-82CD-211A6006A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20511" y="4323788"/>
            <a:ext cx="10993546" cy="2534212"/>
          </a:xfr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>
            <a:no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ourse code          :   ma </a:t>
            </a:r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2101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lecture series no :  </a:t>
            </a:r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5</a:t>
            </a:r>
            <a:endParaRPr lang="en-US" b="1" dirty="0" smtClean="0">
              <a:solidFill>
                <a:schemeClr val="tx1"/>
              </a:solidFill>
              <a:latin typeface="Abadi Extra Light" panose="020B0604020202020204" pitchFamily="34" charset="0"/>
            </a:endParaRPr>
          </a:p>
          <a:p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Credits                   :          3</a:t>
            </a:r>
          </a:p>
          <a:p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Mode </a:t>
            </a:r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of delivery  :   online (Power point presentation)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Faculty                   :     Dr. </a:t>
            </a:r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Pooja Sharma</a:t>
            </a:r>
          </a:p>
          <a:p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Email-id                   </a:t>
            </a:r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:   </a:t>
            </a:r>
            <a:r>
              <a:rPr lang="en-US" b="1" cap="none" dirty="0">
                <a:solidFill>
                  <a:schemeClr val="accent3"/>
                </a:solidFill>
                <a:latin typeface="Abadi Extra Light" panose="020B0604020202020204" pitchFamily="34" charset="0"/>
              </a:rPr>
              <a:t>  </a:t>
            </a:r>
            <a:r>
              <a:rPr lang="en-US" b="1" cap="none" dirty="0" smtClean="0">
                <a:solidFill>
                  <a:schemeClr val="accent3"/>
                </a:solidFill>
                <a:latin typeface="Abadi Extra Light" panose="020B0604020202020204" pitchFamily="34" charset="0"/>
              </a:rPr>
              <a:t>pooja.sharma@jaipur.manipal.edu</a:t>
            </a:r>
            <a:endParaRPr lang="en-US" b="1" cap="none" dirty="0">
              <a:solidFill>
                <a:schemeClr val="accent3"/>
              </a:solidFill>
              <a:latin typeface="Abadi Extra Light" panose="020B0604020202020204" pitchFamily="34" charset="0"/>
            </a:endParaRPr>
          </a:p>
          <a:p>
            <a:r>
              <a:rPr lang="en-US" b="1" cap="none" dirty="0">
                <a:solidFill>
                  <a:schemeClr val="tx1"/>
                </a:solidFill>
                <a:latin typeface="Abadi Extra Light" panose="020B0604020202020204" pitchFamily="34" charset="0"/>
              </a:rPr>
              <a:t>PROPOSED DATE OF DELIVERY:   </a:t>
            </a:r>
            <a:r>
              <a:rPr lang="en-US" b="1" cap="none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 </a:t>
            </a:r>
            <a:r>
              <a:rPr lang="en-US" b="1" cap="none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24 </a:t>
            </a:r>
            <a:r>
              <a:rPr lang="en-US" b="1" cap="none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August </a:t>
            </a:r>
            <a:r>
              <a:rPr lang="en-US" b="1" cap="none" dirty="0">
                <a:solidFill>
                  <a:schemeClr val="tx1"/>
                </a:solidFill>
                <a:latin typeface="Abadi Extra Light" panose="020B0604020202020204" pitchFamily="34" charset="0"/>
              </a:rPr>
              <a:t>2020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F531DFA-4938-4D0A-9F2E-D44A14B518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7" r="-1" b="-1"/>
          <a:stretch/>
        </p:blipFill>
        <p:spPr bwMode="auto">
          <a:xfrm>
            <a:off x="379346" y="603282"/>
            <a:ext cx="11292143" cy="3044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5DDD683-894B-41F7-B88E-7BE51AD8BD7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20511" y="633477"/>
            <a:ext cx="3555365" cy="75184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AC0C290-2609-4A17-97AB-BA0516A766D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0395774" y="593439"/>
            <a:ext cx="1275715" cy="11169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80EC55-5386-4FD3-9F4C-3F86378C10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5149" y="4485797"/>
            <a:ext cx="3286599" cy="2244011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6C346B9C-5AAE-4F02-9F77-158150CA8CAC}"/>
              </a:ext>
            </a:extLst>
          </p:cNvPr>
          <p:cNvSpPr txBox="1">
            <a:spLocks/>
          </p:cNvSpPr>
          <p:nvPr/>
        </p:nvSpPr>
        <p:spPr>
          <a:xfrm>
            <a:off x="630925" y="1710404"/>
            <a:ext cx="4095820" cy="1253760"/>
          </a:xfrm>
          <a:prstGeom prst="rect">
            <a:avLst/>
          </a:prstGeom>
          <a:effectLst/>
        </p:spPr>
        <p:txBody>
          <a:bodyPr vert="horz" lIns="91440" tIns="45720" rIns="91440" bIns="45720" rtlCol="0" anchor="b">
            <a:normAutofit fontScale="52500" lnSpcReduction="20000"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   </a:t>
            </a:r>
            <a:r>
              <a:rPr lang="en-US" sz="5300" dirty="0">
                <a:solidFill>
                  <a:schemeClr val="accent6">
                    <a:lumMod val="75000"/>
                  </a:schemeClr>
                </a:solidFill>
              </a:rPr>
              <a:t>B.TECH </a:t>
            </a:r>
            <a:r>
              <a:rPr lang="en-US" sz="5300" dirty="0" smtClean="0">
                <a:solidFill>
                  <a:schemeClr val="accent6">
                    <a:lumMod val="75000"/>
                  </a:schemeClr>
                </a:solidFill>
              </a:rPr>
              <a:t>Second </a:t>
            </a:r>
            <a:r>
              <a:rPr lang="en-US" sz="5300" dirty="0">
                <a:solidFill>
                  <a:schemeClr val="accent6">
                    <a:lumMod val="75000"/>
                  </a:schemeClr>
                </a:solidFill>
              </a:rPr>
              <a:t>YEAR</a:t>
            </a:r>
          </a:p>
          <a:p>
            <a:r>
              <a:rPr lang="en-US" sz="5300" dirty="0"/>
              <a:t>    </a:t>
            </a:r>
            <a:r>
              <a:rPr lang="en-US" sz="3000" dirty="0"/>
              <a:t>Academic YEAR: 2020-2021</a:t>
            </a:r>
          </a:p>
        </p:txBody>
      </p:sp>
    </p:spTree>
    <p:extLst>
      <p:ext uri="{BB962C8B-B14F-4D97-AF65-F5344CB8AC3E}">
        <p14:creationId xmlns:p14="http://schemas.microsoft.com/office/powerpoint/2010/main" val="197062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3CA3CD-620A-4E5E-A1C7-BBB18570C2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46533" y="1552397"/>
            <a:ext cx="7231784" cy="3654081"/>
          </a:xfrm>
        </p:spPr>
        <p:txBody>
          <a:bodyPr anchor="ctr">
            <a:normAutofit/>
          </a:bodyPr>
          <a:lstStyle/>
          <a:p>
            <a:r>
              <a:rPr lang="en-US" sz="5400" dirty="0">
                <a:solidFill>
                  <a:schemeClr val="tx2"/>
                </a:solidFill>
              </a:rPr>
              <a:t>Session </a:t>
            </a:r>
            <a:r>
              <a:rPr lang="en-US" sz="5400" dirty="0" smtClean="0">
                <a:solidFill>
                  <a:schemeClr val="tx2"/>
                </a:solidFill>
              </a:rPr>
              <a:t>outcome</a:t>
            </a:r>
            <a:endParaRPr lang="en-US" sz="5400" dirty="0">
              <a:solidFill>
                <a:schemeClr val="tx2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0BEE3A-B36C-4174-A295-3E5F260225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678317" y="1552397"/>
            <a:ext cx="4062129" cy="3654082"/>
          </a:xfrm>
        </p:spPr>
        <p:txBody>
          <a:bodyPr anchor="ctr">
            <a:normAutofit/>
          </a:bodyPr>
          <a:lstStyle/>
          <a:p>
            <a:r>
              <a:rPr lang="en-US" sz="2800" cap="none" dirty="0" smtClean="0">
                <a:solidFill>
                  <a:srgbClr val="0070C0"/>
                </a:solidFill>
                <a:latin typeface="Agency FB" panose="020B0503020202020204" pitchFamily="34" charset="0"/>
              </a:rPr>
              <a:t>“</a:t>
            </a:r>
            <a:r>
              <a:rPr lang="en-US" sz="2400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of Lattices and the </a:t>
            </a:r>
            <a:r>
              <a:rPr lang="en-US" sz="2400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, </a:t>
            </a:r>
            <a:r>
              <a:rPr lang="en-US" sz="2400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the concept of different lattices </a:t>
            </a:r>
            <a:r>
              <a:rPr lang="en-US" sz="2400" cap="none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400" cap="none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2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373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43022" y="614530"/>
            <a:ext cx="1226618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1800"/>
              </a:spcBef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ttices</a:t>
            </a:r>
            <a:endParaRPr lang="en-US" sz="2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9559" y="1262728"/>
            <a:ext cx="1048845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lattice is a partially ordered set (L, ≤ 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which every pair of elements of L has a least upper bound and a greatest lower bound. In other words, th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L, ≤ 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 lattice if for every a, b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,  sup{a, b} an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a, b} exist in L. We denote</a:t>
            </a:r>
          </a:p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{a, b} 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a ˅ b and call it the join of a and b.</a:t>
            </a:r>
          </a:p>
          <a:p>
            <a:pPr>
              <a:lnSpc>
                <a:spcPct val="150000"/>
              </a:lnSpc>
            </a:pPr>
            <a:r>
              <a:rPr lang="en-US" sz="2400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</a:t>
            </a:r>
            <a:r>
              <a:rPr lang="en-US" sz="2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a, b} 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a ˄  b and call it the meet of a and b</a:t>
            </a:r>
          </a:p>
          <a:p>
            <a:endParaRPr lang="en-US" dirty="0"/>
          </a:p>
        </p:txBody>
      </p:sp>
      <p:sp>
        <p:nvSpPr>
          <p:cNvPr id="28" name="Rectangle 61"/>
          <p:cNvSpPr>
            <a:spLocks noChangeArrowheads="1"/>
          </p:cNvSpPr>
          <p:nvPr/>
        </p:nvSpPr>
        <p:spPr bwMode="auto">
          <a:xfrm>
            <a:off x="559559" y="4241065"/>
            <a:ext cx="939990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ther notations</a:t>
            </a:r>
            <a:endParaRPr lang="en-US" altLang="en-US" sz="24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b  for sup {a, b}  i</a:t>
            </a:r>
            <a:r>
              <a:rPr lang="en-US" altLang="en-US" sz="24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. a + b for a ˅ b</a:t>
            </a:r>
            <a:r>
              <a:rPr kumimoji="0" lang="en-US" altLang="en-US" sz="2400" b="0" i="1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24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 for </a:t>
            </a:r>
            <a:r>
              <a:rPr lang="en-US" altLang="en-US" sz="2400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</a:t>
            </a:r>
            <a:r>
              <a:rPr lang="en-US" altLang="en-US" sz="24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a</a:t>
            </a:r>
            <a:r>
              <a:rPr lang="en-US" alt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}  </a:t>
            </a:r>
            <a:r>
              <a:rPr lang="en-US" altLang="en-US" sz="24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e</a:t>
            </a:r>
            <a:r>
              <a:rPr lang="en-US" alt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a .</a:t>
            </a:r>
            <a:r>
              <a:rPr lang="en-US" altLang="en-US" sz="24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en-US" sz="24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˄ </a:t>
            </a:r>
            <a:r>
              <a:rPr lang="en-US" alt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64"/>
          <p:cNvSpPr>
            <a:spLocks noChangeArrowheads="1"/>
          </p:cNvSpPr>
          <p:nvPr/>
        </p:nvSpPr>
        <p:spPr bwMode="auto">
          <a:xfrm>
            <a:off x="1320136" y="46403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67"/>
          <p:cNvSpPr>
            <a:spLocks noChangeArrowheads="1"/>
          </p:cNvSpPr>
          <p:nvPr/>
        </p:nvSpPr>
        <p:spPr bwMode="auto">
          <a:xfrm>
            <a:off x="1265545" y="52690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303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43639"/>
              </p:ext>
            </p:extLst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r:id="rId4" imgW="177646" imgH="190335" progId="Equation.DSMT4">
                  <p:embed/>
                </p:oleObj>
              </mc:Choice>
              <mc:Fallback>
                <p:oleObj r:id="rId4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5"/>
          <p:cNvSpPr>
            <a:spLocks noChangeArrowheads="1"/>
          </p:cNvSpPr>
          <p:nvPr/>
        </p:nvSpPr>
        <p:spPr bwMode="auto">
          <a:xfrm>
            <a:off x="416130" y="1213830"/>
            <a:ext cx="5464958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	Is the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Z+, |)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lattice?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6"/>
          <p:cNvSpPr>
            <a:spLocks noChangeArrowheads="1"/>
          </p:cNvSpPr>
          <p:nvPr/>
        </p:nvSpPr>
        <p:spPr bwMode="auto">
          <a:xfrm>
            <a:off x="2201838" y="1849394"/>
            <a:ext cx="902042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t a and b be two positive integers. The least upper bound and greatest lower bound of these two integers are the least common multiple and the greates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mon divisor of these integers, respectively. So, the given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e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s a lattice.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51"/>
          <p:cNvSpPr>
            <a:spLocks noChangeArrowheads="1"/>
          </p:cNvSpPr>
          <p:nvPr/>
        </p:nvSpPr>
        <p:spPr bwMode="auto">
          <a:xfrm>
            <a:off x="428219" y="3554426"/>
            <a:ext cx="11317365" cy="83099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	Determine whether (P(S)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) is a lattice, where P(S) is the power set of non-		empty set S.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201838" y="4395058"/>
            <a:ext cx="93441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and B be two subsets of S. The least uppe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nd and the greatest lower bound of A and B ar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U B and A </a:t>
            </a:r>
            <a:r>
              <a:rPr lang="hy-AM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Ո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ectively. Hence,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P(S)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)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 lattice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73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23081" y="1180858"/>
            <a:ext cx="11293914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xercise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	Determine whether the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oset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epresented by the followi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sse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iagrams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		are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attices:</a:t>
            </a:r>
            <a:endParaRPr lang="en-US" sz="2400" dirty="0"/>
          </a:p>
        </p:txBody>
      </p:sp>
      <p:pic>
        <p:nvPicPr>
          <p:cNvPr id="13" name="Picture 1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828" y="1960935"/>
            <a:ext cx="9318293" cy="312178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683952" y="4875829"/>
            <a:ext cx="10575451" cy="914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et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presented by the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agrams in (a) and (c) are lattices where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t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presented by (b) is not.</a:t>
            </a:r>
            <a:endParaRPr lang="en-US" sz="2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056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46532" y="1183113"/>
            <a:ext cx="11467963" cy="94179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</a:pP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	Determine whether the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et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presented by the followi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sse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agrams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are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ttices:</a:t>
            </a:r>
            <a:endParaRPr lang="en-US" sz="2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642" y="2234994"/>
            <a:ext cx="8615588" cy="345524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76206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42752" y="1305978"/>
            <a:ext cx="56580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orem: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a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attice (L, ≤ ) ,</a:t>
            </a:r>
          </a:p>
          <a:p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F</a:t>
            </a:r>
            <a:r>
              <a:rPr lang="en-US" sz="2400" dirty="0" smtClean="0">
                <a:latin typeface="Times New Roman" panose="02020603050405020304" pitchFamily="18" charset="0"/>
              </a:rPr>
              <a:t>or </a:t>
            </a:r>
            <a:r>
              <a:rPr lang="en-US" sz="2400" dirty="0">
                <a:latin typeface="Times New Roman" panose="02020603050405020304" pitchFamily="18" charset="0"/>
              </a:rPr>
              <a:t>any </a:t>
            </a:r>
            <a:r>
              <a:rPr lang="en-US" sz="2400" dirty="0" err="1">
                <a:latin typeface="Times New Roman" panose="02020603050405020304" pitchFamily="18" charset="0"/>
              </a:rPr>
              <a:t>a,b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 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398318"/>
              </p:ext>
            </p:extLst>
          </p:nvPr>
        </p:nvGraphicFramePr>
        <p:xfrm>
          <a:off x="4029002" y="2594404"/>
          <a:ext cx="1102504" cy="410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r:id="rId8" imgW="571004" imgH="177646" progId="Equation.DSMT4">
                  <p:embed/>
                </p:oleObj>
              </mc:Choice>
              <mc:Fallback>
                <p:oleObj r:id="rId8" imgW="571004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02" y="2594404"/>
                        <a:ext cx="1102504" cy="410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76856"/>
              </p:ext>
            </p:extLst>
          </p:nvPr>
        </p:nvGraphicFramePr>
        <p:xfrm>
          <a:off x="4029002" y="3062245"/>
          <a:ext cx="1348216" cy="42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r:id="rId10" imgW="571004" imgH="177646" progId="Equation.DSMT4">
                  <p:embed/>
                </p:oleObj>
              </mc:Choice>
              <mc:Fallback>
                <p:oleObj r:id="rId10" imgW="571004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02" y="3062245"/>
                        <a:ext cx="1348216" cy="426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5063319" y="20794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220657" y="2996276"/>
            <a:ext cx="7056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38844" y="3665561"/>
            <a:ext cx="6309622" cy="1512029"/>
          </a:xfrm>
          <a:prstGeom prst="rect">
            <a:avLst/>
          </a:prstGeom>
        </p:spPr>
      </p:pic>
      <p:sp>
        <p:nvSpPr>
          <p:cNvPr id="65" name="Rectangle 64"/>
          <p:cNvSpPr/>
          <p:nvPr/>
        </p:nvSpPr>
        <p:spPr>
          <a:xfrm>
            <a:off x="2273898" y="3717599"/>
            <a:ext cx="4649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96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96006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8344" y="1229059"/>
            <a:ext cx="9987035" cy="4325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657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26857" y="1078488"/>
            <a:ext cx="2481943" cy="1475013"/>
          </a:xfrm>
        </p:spPr>
        <p:txBody>
          <a:bodyPr/>
          <a:lstStyle/>
          <a:p>
            <a:pPr algn="ctr"/>
            <a:r>
              <a:rPr lang="en-US" dirty="0" smtClean="0"/>
              <a:t>Than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19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videndVTI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4</TotalTime>
  <Words>353</Words>
  <Application>Microsoft Office PowerPoint</Application>
  <PresentationFormat>Widescreen</PresentationFormat>
  <Paragraphs>3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0" baseType="lpstr">
      <vt:lpstr>Abadi Extra Light</vt:lpstr>
      <vt:lpstr>Agency FB</vt:lpstr>
      <vt:lpstr>Arial</vt:lpstr>
      <vt:lpstr>Calibri</vt:lpstr>
      <vt:lpstr>Franklin Gothic Book</vt:lpstr>
      <vt:lpstr>Franklin Gothic Medium</vt:lpstr>
      <vt:lpstr>Symbol</vt:lpstr>
      <vt:lpstr>Times New Roman</vt:lpstr>
      <vt:lpstr>Wingdings 2</vt:lpstr>
      <vt:lpstr>DividendVTI</vt:lpstr>
      <vt:lpstr>Equation.DSMT4</vt:lpstr>
      <vt:lpstr>   Course name: engineering mathematics-iII</vt:lpstr>
      <vt:lpstr>Session outco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name: engineering mathematics-i</dc:title>
  <dc:creator>Dr. Sunil Joshi [MU - Jaipur]</dc:creator>
  <cp:lastModifiedBy>Dr. Pooja Sharma [MU - Jaipur]</cp:lastModifiedBy>
  <cp:revision>75</cp:revision>
  <dcterms:created xsi:type="dcterms:W3CDTF">2020-08-02T12:18:24Z</dcterms:created>
  <dcterms:modified xsi:type="dcterms:W3CDTF">2020-08-13T16:51:49Z</dcterms:modified>
</cp:coreProperties>
</file>